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031B" w:rsidRPr="00DB5656" w:rsidRDefault="00DD031B" w:rsidP="00DD031B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DD031B" w:rsidRPr="00DB5656" w:rsidRDefault="00DD031B" w:rsidP="00DD031B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DD031B" w:rsidRPr="00DB5656" w:rsidRDefault="00DD031B" w:rsidP="00DD031B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DD031B" w:rsidRPr="00DB5656" w:rsidRDefault="00DD031B" w:rsidP="00DD031B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.75pt" o:ole="">
            <v:imagedata r:id="rId8" o:title=""/>
          </v:shape>
          <o:OLEObject Type="Embed" ProgID="Word.Picture.8" ShapeID="_x0000_i1025" DrawAspect="Content" ObjectID="_1762341476" r:id="rId9"/>
        </w:object>
      </w:r>
    </w:p>
    <w:p w:rsidR="00DD031B" w:rsidRPr="00DB5656" w:rsidRDefault="00DD031B" w:rsidP="00825BE4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DD031B" w:rsidRPr="00DB5656" w:rsidRDefault="00DD031B" w:rsidP="00825BE4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DD031B" w:rsidRPr="00DB5656" w:rsidRDefault="00DD031B" w:rsidP="00825BE4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DD031B" w:rsidRPr="00DB5656" w:rsidRDefault="00DD031B" w:rsidP="00DD031B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DD031B" w:rsidRPr="00DB5656" w:rsidRDefault="00DD031B" w:rsidP="00DD031B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DD031B" w:rsidRPr="00DB5656" w:rsidRDefault="00DD031B" w:rsidP="00DD031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DD031B" w:rsidRPr="00DB5656" w:rsidRDefault="00DD031B" w:rsidP="00DD031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DD031B" w:rsidRPr="00DB5656" w:rsidRDefault="00DD031B" w:rsidP="00DD031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DD031B" w:rsidRPr="00DB5656" w:rsidRDefault="00DD031B" w:rsidP="00DD031B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031B" w:rsidRPr="00DB5656" w:rsidRDefault="00DD031B" w:rsidP="00DD031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DD031B" w:rsidRPr="00DB5656" w:rsidRDefault="00DD031B" w:rsidP="00825BE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DD031B" w:rsidRPr="00DB5656" w:rsidRDefault="00DD031B" w:rsidP="00DD031B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DD031B" w:rsidRPr="00DB5656" w:rsidRDefault="00DD031B" w:rsidP="00DD031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DD031B" w:rsidRPr="00DB5656" w:rsidRDefault="00DD031B" w:rsidP="00825BE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DD031B" w:rsidRPr="00DB5656" w:rsidRDefault="00DD031B" w:rsidP="00DD031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DD031B" w:rsidRPr="00DB5656" w:rsidRDefault="00DD031B" w:rsidP="00DD031B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031B" w:rsidRPr="00DB5656" w:rsidRDefault="00DD031B" w:rsidP="00DD031B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DD031B" w:rsidRPr="00DB5656" w:rsidRDefault="00DD031B" w:rsidP="00DD031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DD031B" w:rsidRPr="00DB5656" w:rsidRDefault="00DD031B" w:rsidP="00825BE4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DD031B" w:rsidRPr="00DB5656" w:rsidRDefault="00DD031B" w:rsidP="00825BE4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DD031B" w:rsidRPr="00DB5656" w:rsidRDefault="00DD031B" w:rsidP="00DD031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DD031B" w:rsidRPr="00DB5656" w:rsidRDefault="00DD031B" w:rsidP="00DD031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DD031B" w:rsidRPr="00DB5656" w:rsidRDefault="00DD031B" w:rsidP="00DD031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DD031B" w:rsidRPr="00DB5656" w:rsidRDefault="00DD031B" w:rsidP="00DD031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DD031B" w:rsidRPr="00DB5656" w:rsidRDefault="00DD031B" w:rsidP="00DD031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DD031B" w:rsidRPr="00DB5656" w:rsidRDefault="00DD031B" w:rsidP="00DD031B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031B" w:rsidRPr="00DB5656" w:rsidRDefault="00DD031B" w:rsidP="00DD031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DD031B" w:rsidRPr="00DB5656" w:rsidRDefault="00DD031B" w:rsidP="00825BE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DD031B" w:rsidRPr="00DB5656" w:rsidRDefault="00DD031B" w:rsidP="00DD031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DD031B" w:rsidRPr="00DB5656" w:rsidRDefault="00DD031B" w:rsidP="00DD031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DD031B" w:rsidRPr="00DB5656" w:rsidRDefault="00DD031B" w:rsidP="00825BE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DD031B" w:rsidRPr="00DB5656" w:rsidRDefault="00DD031B" w:rsidP="00DD031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DD031B" w:rsidRPr="00DB5656" w:rsidRDefault="00DD031B" w:rsidP="00DD031B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031B" w:rsidRPr="00DB5656" w:rsidRDefault="00DD031B" w:rsidP="00DD031B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DD031B" w:rsidRPr="00DB5656" w:rsidRDefault="00DD031B" w:rsidP="00DD031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DD031B" w:rsidRPr="00DB5656" w:rsidRDefault="00DD031B" w:rsidP="00DD031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DD031B" w:rsidRPr="00DB5656" w:rsidRDefault="006752FF" w:rsidP="00DD031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DD031B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DD031B" w:rsidRPr="00DB5656" w:rsidRDefault="00DD031B" w:rsidP="00DD031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031B" w:rsidRPr="00DB5656" w:rsidRDefault="00DD031B" w:rsidP="00DD031B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DD031B" w:rsidRPr="00DB5656" w:rsidRDefault="00DD031B" w:rsidP="00825BE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DD031B" w:rsidRPr="00DB5656" w:rsidRDefault="00DD031B" w:rsidP="00825BE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DD031B" w:rsidRPr="00DB5656" w:rsidRDefault="00DD031B" w:rsidP="00825BE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DD031B" w:rsidRPr="00DB5656" w:rsidRDefault="00DD031B" w:rsidP="00825BE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DD031B" w:rsidRPr="00DB5656" w:rsidRDefault="00DD031B" w:rsidP="00825BE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DD031B" w:rsidRPr="00DB5656" w:rsidRDefault="00DD031B" w:rsidP="00825BE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DD031B" w:rsidRPr="00DB5656" w:rsidRDefault="00DD031B" w:rsidP="00825BE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DD031B" w:rsidRPr="00DB5656" w:rsidRDefault="00DD031B" w:rsidP="00DD031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DD031B" w:rsidRPr="00DB5656" w:rsidRDefault="00DD031B" w:rsidP="00DD031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DD031B" w:rsidRPr="00DB5656" w:rsidRDefault="00DD031B" w:rsidP="00DD031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DD031B" w:rsidRPr="00DB5656" w:rsidRDefault="00DD031B" w:rsidP="00DD031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DD031B" w:rsidRPr="00DB5656" w:rsidRDefault="00DD031B" w:rsidP="00DD031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DD031B" w:rsidRPr="00DB5656" w:rsidRDefault="00DD031B" w:rsidP="00825BE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DD031B" w:rsidRPr="00DB5656" w:rsidRDefault="00DD031B" w:rsidP="00825BE4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1477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DD031B" w:rsidRPr="00DB5656" w:rsidRDefault="00DD031B" w:rsidP="00825BE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DD031B" w:rsidRPr="00DB5656" w:rsidRDefault="00DD031B" w:rsidP="00825BE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DD031B" w:rsidRPr="00DB5656" w:rsidRDefault="00DD031B" w:rsidP="00825BE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DD031B" w:rsidRPr="00DB5656" w:rsidRDefault="00DD031B" w:rsidP="00825BE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DD031B" w:rsidRPr="00DB5656" w:rsidRDefault="00DD031B" w:rsidP="00825BE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DD031B" w:rsidRPr="00DB5656" w:rsidRDefault="00DD031B" w:rsidP="00825BE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DD031B" w:rsidRPr="00DB5656" w:rsidRDefault="00DD031B" w:rsidP="00825BE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DD031B" w:rsidRPr="00DB5656" w:rsidRDefault="00DD031B" w:rsidP="00825BE4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DD031B" w:rsidRPr="00DB5656" w:rsidRDefault="00DD031B" w:rsidP="00825BE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DD031B" w:rsidRPr="00DB5656" w:rsidRDefault="00DD031B" w:rsidP="00825BE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DD031B" w:rsidRPr="00DB5656" w:rsidRDefault="00DD031B" w:rsidP="00825BE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DD031B" w:rsidRPr="00DB5656" w:rsidRDefault="00DD031B" w:rsidP="00DD031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DD031B" w:rsidRPr="00DB5656" w:rsidRDefault="00DD031B" w:rsidP="00DD031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DD031B" w:rsidRPr="00DB5656" w:rsidRDefault="00DD031B" w:rsidP="00DD031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DD031B" w:rsidRPr="00DB5656" w:rsidRDefault="00DD031B" w:rsidP="00825BE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DD031B" w:rsidRPr="00DB5656" w:rsidRDefault="00DD031B" w:rsidP="00825BE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DD031B" w:rsidRPr="00DB5656" w:rsidRDefault="00DD031B" w:rsidP="00825BE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DD031B" w:rsidRPr="00DB5656" w:rsidRDefault="00DD031B" w:rsidP="00825BE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DD031B" w:rsidRPr="00DB5656" w:rsidRDefault="00DD031B" w:rsidP="00825BE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DD031B" w:rsidRPr="00DB5656" w:rsidRDefault="00DD031B" w:rsidP="00DD031B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031B" w:rsidRPr="00DB5656" w:rsidRDefault="00DD031B" w:rsidP="00825BE4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DD031B" w:rsidRPr="00DB5656" w:rsidRDefault="00DD031B" w:rsidP="00DD031B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DD031B" w:rsidRPr="00DB5656" w:rsidRDefault="00DD031B" w:rsidP="00825BE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DD031B" w:rsidRPr="00DB5656" w:rsidRDefault="00DD031B" w:rsidP="00DD031B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DD031B" w:rsidRPr="00DB5656" w:rsidRDefault="00DD031B" w:rsidP="00DD031B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DD031B" w:rsidRPr="00DB5656" w:rsidRDefault="00DD031B" w:rsidP="00825BE4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DD031B" w:rsidRPr="00DB5656" w:rsidTr="00825BE4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DD031B" w:rsidRPr="00DB5656" w:rsidTr="00825BE4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DD031B" w:rsidRPr="00DB5656" w:rsidTr="00825BE4">
        <w:trPr>
          <w:trHeight w:val="340"/>
          <w:jc w:val="center"/>
        </w:trPr>
        <w:tc>
          <w:tcPr>
            <w:tcW w:w="798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D031B" w:rsidRPr="00DB5656" w:rsidTr="00825BE4">
        <w:trPr>
          <w:trHeight w:val="340"/>
          <w:jc w:val="center"/>
        </w:trPr>
        <w:tc>
          <w:tcPr>
            <w:tcW w:w="798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DD031B" w:rsidRPr="00DB5656" w:rsidTr="00825BE4">
        <w:trPr>
          <w:trHeight w:val="340"/>
          <w:jc w:val="center"/>
        </w:trPr>
        <w:tc>
          <w:tcPr>
            <w:tcW w:w="798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D031B" w:rsidRPr="00DB5656" w:rsidTr="00825BE4">
        <w:trPr>
          <w:trHeight w:val="340"/>
          <w:jc w:val="center"/>
        </w:trPr>
        <w:tc>
          <w:tcPr>
            <w:tcW w:w="798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D031B" w:rsidRPr="00DB5656" w:rsidTr="00825BE4">
        <w:trPr>
          <w:trHeight w:val="340"/>
          <w:jc w:val="center"/>
        </w:trPr>
        <w:tc>
          <w:tcPr>
            <w:tcW w:w="798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D031B" w:rsidRPr="00DB5656" w:rsidTr="00825BE4">
        <w:trPr>
          <w:trHeight w:val="340"/>
          <w:jc w:val="center"/>
        </w:trPr>
        <w:tc>
          <w:tcPr>
            <w:tcW w:w="798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DD031B" w:rsidRPr="00DB5656" w:rsidRDefault="00DD031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DD031B" w:rsidRPr="00DB5656" w:rsidRDefault="00DD031B" w:rsidP="00825BE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DD031B" w:rsidRPr="00DB5656" w:rsidRDefault="00DD031B" w:rsidP="00825BE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DD031B" w:rsidRPr="00DB5656" w:rsidRDefault="00DD031B" w:rsidP="00825BE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DD031B" w:rsidRPr="00DB5656" w:rsidRDefault="00DD031B" w:rsidP="00825BE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DD031B" w:rsidRPr="00DB5656" w:rsidRDefault="00DD031B" w:rsidP="00DD031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DD031B" w:rsidRPr="00DB5656" w:rsidRDefault="00DD031B" w:rsidP="00825BE4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DD031B" w:rsidRPr="00DB5656" w:rsidRDefault="00DD031B" w:rsidP="00825BE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DD031B" w:rsidRPr="00DB5656" w:rsidRDefault="00DD031B" w:rsidP="00825BE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825BE4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825BE4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DD031B" w:rsidRPr="00DB5656" w:rsidRDefault="00DD031B" w:rsidP="00825BE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DD031B" w:rsidRPr="00DB5656" w:rsidRDefault="00DD031B" w:rsidP="00825BE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DD031B" w:rsidRPr="00DB5656" w:rsidRDefault="00DD031B" w:rsidP="00825BE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DD031B" w:rsidRPr="00DB5656" w:rsidRDefault="00DD031B" w:rsidP="00825BE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DD031B" w:rsidRPr="00DB5656" w:rsidRDefault="00DD031B" w:rsidP="00825BE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DD031B" w:rsidRPr="00DB5656" w:rsidRDefault="00DD031B" w:rsidP="00825BE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DD031B" w:rsidRPr="00DB5656" w:rsidRDefault="00DD031B" w:rsidP="00825BE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DD031B" w:rsidRPr="00DB5656" w:rsidRDefault="00DD031B" w:rsidP="00825BE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DD031B" w:rsidRPr="00DB5656" w:rsidRDefault="00DD031B" w:rsidP="00825BE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DD031B" w:rsidRDefault="00DD031B" w:rsidP="006752FF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DD031B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A6B72" w:rsidRDefault="00AA6B72">
      <w:r>
        <w:separator/>
      </w:r>
    </w:p>
  </w:endnote>
  <w:endnote w:type="continuationSeparator" w:id="1">
    <w:p w:rsidR="00AA6B72" w:rsidRDefault="00AA6B7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002A" w:rsidRDefault="00FD002A" w:rsidP="00FD002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FD002A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FD002A" w:rsidRPr="001D5E8F" w:rsidRDefault="00D274BB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FD002A" w:rsidRPr="001D5E8F" w:rsidRDefault="006752FF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FD002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825BE4" w:rsidRPr="00825BE4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FD002A" w:rsidRPr="001726ED" w:rsidRDefault="00FD002A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FD002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亚洲耳鼻咽喉科病例研究</w:t>
          </w:r>
        </w:p>
      </w:tc>
    </w:tr>
  </w:tbl>
  <w:p w:rsidR="00C23102" w:rsidRPr="00FD002A" w:rsidRDefault="00C23102" w:rsidP="00FD002A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002A" w:rsidRDefault="00FD002A" w:rsidP="00FD002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FD002A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FD002A" w:rsidRPr="001D5E8F" w:rsidRDefault="00D274BB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FD002A" w:rsidRPr="001D5E8F" w:rsidRDefault="006752FF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FD002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825BE4" w:rsidRPr="00825BE4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FD002A" w:rsidRPr="001726ED" w:rsidRDefault="00FD002A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FD002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亚洲耳鼻咽喉科病例研究</w:t>
          </w:r>
        </w:p>
      </w:tc>
    </w:tr>
  </w:tbl>
  <w:p w:rsidR="00C23102" w:rsidRPr="00FD002A" w:rsidRDefault="00C23102" w:rsidP="00FD002A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1C01" w:rsidRPr="00BB5218" w:rsidRDefault="00B97A60" w:rsidP="00261C01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676E25" w:rsidRPr="00B52FB3">
      <w:rPr>
        <w:rFonts w:ascii="Calibri" w:hAnsi="Calibri" w:cs="Calibri" w:hint="eastAsia"/>
        <w:bCs/>
        <w:snapToGrid w:val="0"/>
        <w:lang w:eastAsia="zh-CN"/>
      </w:rPr>
      <w:t>亚洲耳鼻咽喉科病例研究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6B5DB0">
      <w:rPr>
        <w:rFonts w:ascii="Calibri" w:hAnsi="Calibri" w:cs="Calibri" w:hint="eastAsia"/>
        <w:bCs/>
        <w:snapToGrid w:val="0"/>
        <w:lang w:eastAsia="zh-CN"/>
      </w:rPr>
      <w:t>2</w:t>
    </w:r>
    <w:r w:rsidR="00D274BB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0B602E" w:rsidRPr="001D5E8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D274BB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A6B72" w:rsidRDefault="00AA6B72">
      <w:r>
        <w:separator/>
      </w:r>
    </w:p>
  </w:footnote>
  <w:footnote w:type="continuationSeparator" w:id="1">
    <w:p w:rsidR="00AA6B72" w:rsidRDefault="00AA6B7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6752FF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6752FF" w:rsidP="00BA49E8">
    <w:pPr>
      <w:ind w:right="1560"/>
      <w:rPr>
        <w:caps/>
        <w:color w:val="31849B" w:themeColor="accent5" w:themeShade="BF"/>
        <w:lang w:eastAsia="zh-CN"/>
      </w:rPr>
    </w:pPr>
    <w:r w:rsidRPr="006752FF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676E25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C9123B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sian Case Reports in Otolaryngology</w:t>
    </w:r>
    <w:r w:rsidRPr="00C9123B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C9123B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亚洲耳鼻咽喉科病例研究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F44C0E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D274BB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F44C0E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D274BB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6752FF">
      <w:rPr>
        <w:rFonts w:asciiTheme="minorHAnsi" w:hAnsiTheme="minorHAnsi"/>
        <w:sz w:val="18"/>
        <w:szCs w:val="18"/>
      </w:rPr>
      <w:fldChar w:fldCharType="begin"/>
    </w:r>
    <w:r w:rsidR="00E1471B">
      <w:rPr>
        <w:rFonts w:asciiTheme="minorHAnsi" w:hAnsiTheme="minorHAnsi"/>
        <w:sz w:val="18"/>
        <w:szCs w:val="18"/>
      </w:rPr>
      <w:instrText xml:space="preserve"> HYPERLINK "</w:instrText>
    </w:r>
    <w:r w:rsidR="00E1471B" w:rsidRPr="00E1471B">
      <w:rPr>
        <w:rFonts w:asciiTheme="minorHAnsi" w:hAnsiTheme="minorHAnsi"/>
        <w:sz w:val="18"/>
        <w:szCs w:val="18"/>
      </w:rPr>
      <w:instrText>http</w:instrText>
    </w:r>
    <w:r w:rsidR="00E1471B" w:rsidRPr="00E1471B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E1471B" w:rsidRPr="00E1471B">
      <w:rPr>
        <w:rFonts w:asciiTheme="minorHAnsi" w:hAnsiTheme="minorHAnsi"/>
        <w:sz w:val="18"/>
        <w:szCs w:val="18"/>
      </w:rPr>
      <w:instrText>://www.hanspub.org/journal/</w:instrText>
    </w:r>
    <w:r w:rsidR="00E1471B" w:rsidRPr="00E1471B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E1471B" w:rsidRPr="00E1471B">
      <w:rPr>
        <w:rFonts w:asciiTheme="minorHAnsi" w:hAnsiTheme="minorHAnsi"/>
        <w:sz w:val="18"/>
        <w:szCs w:val="18"/>
        <w:lang w:eastAsia="zh-CN"/>
      </w:rPr>
      <w:instrText>cro</w:instrText>
    </w:r>
    <w:r w:rsidR="00E1471B">
      <w:rPr>
        <w:rFonts w:asciiTheme="minorHAnsi" w:hAnsiTheme="minorHAnsi"/>
        <w:sz w:val="18"/>
        <w:szCs w:val="18"/>
      </w:rPr>
      <w:instrText xml:space="preserve">" </w:instrText>
    </w:r>
    <w:r w:rsidR="006752FF">
      <w:rPr>
        <w:rFonts w:asciiTheme="minorHAnsi" w:hAnsiTheme="minorHAnsi"/>
        <w:sz w:val="18"/>
        <w:szCs w:val="18"/>
      </w:rPr>
      <w:fldChar w:fldCharType="separate"/>
    </w:r>
    <w:r w:rsidR="00E1471B" w:rsidRPr="00DC2C0D">
      <w:rPr>
        <w:rStyle w:val="a3"/>
        <w:rFonts w:asciiTheme="minorHAnsi" w:hAnsiTheme="minorHAnsi"/>
        <w:sz w:val="18"/>
        <w:szCs w:val="18"/>
      </w:rPr>
      <w:t>http</w:t>
    </w:r>
    <w:r w:rsidR="00E1471B" w:rsidRPr="00DC2C0D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E1471B" w:rsidRPr="00DC2C0D">
      <w:rPr>
        <w:rStyle w:val="a3"/>
        <w:rFonts w:asciiTheme="minorHAnsi" w:hAnsiTheme="minorHAnsi"/>
        <w:sz w:val="18"/>
        <w:szCs w:val="18"/>
      </w:rPr>
      <w:t>://www.hanspub.org/journal/</w:t>
    </w:r>
    <w:r w:rsidR="00E1471B" w:rsidRPr="00DC2C0D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bookmarkEnd w:id="0"/>
    <w:bookmarkEnd w:id="1"/>
    <w:r w:rsidR="00E1471B" w:rsidRPr="00DC2C0D">
      <w:rPr>
        <w:rStyle w:val="a3"/>
        <w:rFonts w:asciiTheme="minorHAnsi" w:hAnsiTheme="minorHAnsi"/>
        <w:sz w:val="18"/>
        <w:szCs w:val="18"/>
        <w:lang w:eastAsia="zh-CN"/>
      </w:rPr>
      <w:t>cro</w:t>
    </w:r>
    <w:r w:rsidR="006752FF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6752FF" w:rsidP="00825BE4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D274BB" w:rsidRPr="00AF61D3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cro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6626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5133"/>
    <w:rsid w:val="00016D38"/>
    <w:rsid w:val="000212A0"/>
    <w:rsid w:val="00021C39"/>
    <w:rsid w:val="00022037"/>
    <w:rsid w:val="0002345F"/>
    <w:rsid w:val="00024A4B"/>
    <w:rsid w:val="00025466"/>
    <w:rsid w:val="00025AEC"/>
    <w:rsid w:val="00026391"/>
    <w:rsid w:val="00027885"/>
    <w:rsid w:val="0003040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3D45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8BF"/>
    <w:rsid w:val="00080291"/>
    <w:rsid w:val="0008083B"/>
    <w:rsid w:val="00082599"/>
    <w:rsid w:val="000831A9"/>
    <w:rsid w:val="00084E42"/>
    <w:rsid w:val="00085059"/>
    <w:rsid w:val="00087088"/>
    <w:rsid w:val="000901D0"/>
    <w:rsid w:val="0009163D"/>
    <w:rsid w:val="00092147"/>
    <w:rsid w:val="000927C4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A5DF2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602E"/>
    <w:rsid w:val="000C0A27"/>
    <w:rsid w:val="000C2A3A"/>
    <w:rsid w:val="000C2F85"/>
    <w:rsid w:val="000C76D8"/>
    <w:rsid w:val="000D0605"/>
    <w:rsid w:val="000D23FF"/>
    <w:rsid w:val="000D4EF9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EB1"/>
    <w:rsid w:val="00116770"/>
    <w:rsid w:val="001174AF"/>
    <w:rsid w:val="00124514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52B15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1DD5"/>
    <w:rsid w:val="0017373C"/>
    <w:rsid w:val="001749D1"/>
    <w:rsid w:val="00174A98"/>
    <w:rsid w:val="001756BE"/>
    <w:rsid w:val="001766F3"/>
    <w:rsid w:val="001822B2"/>
    <w:rsid w:val="00182768"/>
    <w:rsid w:val="00182DE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FB"/>
    <w:rsid w:val="001B4AD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BA"/>
    <w:rsid w:val="001E3EDD"/>
    <w:rsid w:val="001E7011"/>
    <w:rsid w:val="001E7943"/>
    <w:rsid w:val="001F18CE"/>
    <w:rsid w:val="001F1A0B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869"/>
    <w:rsid w:val="00255C12"/>
    <w:rsid w:val="00256A47"/>
    <w:rsid w:val="002619E5"/>
    <w:rsid w:val="00261A1D"/>
    <w:rsid w:val="00261C01"/>
    <w:rsid w:val="0026315A"/>
    <w:rsid w:val="002649D1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A06B1"/>
    <w:rsid w:val="002A1814"/>
    <w:rsid w:val="002A1B3F"/>
    <w:rsid w:val="002A38FF"/>
    <w:rsid w:val="002A3BCF"/>
    <w:rsid w:val="002A5B3C"/>
    <w:rsid w:val="002A61BD"/>
    <w:rsid w:val="002B0918"/>
    <w:rsid w:val="002B1600"/>
    <w:rsid w:val="002B184A"/>
    <w:rsid w:val="002B288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D6E4D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302F12"/>
    <w:rsid w:val="00303C8D"/>
    <w:rsid w:val="00303D94"/>
    <w:rsid w:val="00305AB0"/>
    <w:rsid w:val="00307619"/>
    <w:rsid w:val="00312DE2"/>
    <w:rsid w:val="003136BB"/>
    <w:rsid w:val="003158F9"/>
    <w:rsid w:val="0031777E"/>
    <w:rsid w:val="003179DC"/>
    <w:rsid w:val="0032171A"/>
    <w:rsid w:val="00322502"/>
    <w:rsid w:val="00326E8A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3A7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EEA"/>
    <w:rsid w:val="003C581E"/>
    <w:rsid w:val="003C6789"/>
    <w:rsid w:val="003D0C70"/>
    <w:rsid w:val="003D0E9F"/>
    <w:rsid w:val="003D1B44"/>
    <w:rsid w:val="003D2D66"/>
    <w:rsid w:val="003D3A23"/>
    <w:rsid w:val="003D3B00"/>
    <w:rsid w:val="003D6048"/>
    <w:rsid w:val="003D6A16"/>
    <w:rsid w:val="003E0922"/>
    <w:rsid w:val="003E28F7"/>
    <w:rsid w:val="003E2BA3"/>
    <w:rsid w:val="003E2E15"/>
    <w:rsid w:val="003E39C8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B90"/>
    <w:rsid w:val="004077FA"/>
    <w:rsid w:val="00410030"/>
    <w:rsid w:val="00410CBA"/>
    <w:rsid w:val="00410FAB"/>
    <w:rsid w:val="0041108D"/>
    <w:rsid w:val="004110B9"/>
    <w:rsid w:val="004114ED"/>
    <w:rsid w:val="00413D24"/>
    <w:rsid w:val="0041578E"/>
    <w:rsid w:val="00416A97"/>
    <w:rsid w:val="00416C9D"/>
    <w:rsid w:val="00417673"/>
    <w:rsid w:val="00421DD9"/>
    <w:rsid w:val="00422DE8"/>
    <w:rsid w:val="00425116"/>
    <w:rsid w:val="00427E7A"/>
    <w:rsid w:val="004328F4"/>
    <w:rsid w:val="004329A2"/>
    <w:rsid w:val="004347AB"/>
    <w:rsid w:val="00434ACD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7056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5987"/>
    <w:rsid w:val="0050632C"/>
    <w:rsid w:val="00506E30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5182E"/>
    <w:rsid w:val="00552167"/>
    <w:rsid w:val="0055334A"/>
    <w:rsid w:val="00554B17"/>
    <w:rsid w:val="00556097"/>
    <w:rsid w:val="00556551"/>
    <w:rsid w:val="00556A43"/>
    <w:rsid w:val="00561901"/>
    <w:rsid w:val="00561D13"/>
    <w:rsid w:val="00570298"/>
    <w:rsid w:val="005718A2"/>
    <w:rsid w:val="005727BA"/>
    <w:rsid w:val="00573AF3"/>
    <w:rsid w:val="0057443C"/>
    <w:rsid w:val="005807A4"/>
    <w:rsid w:val="00583507"/>
    <w:rsid w:val="0058747B"/>
    <w:rsid w:val="005876BD"/>
    <w:rsid w:val="005877E6"/>
    <w:rsid w:val="00587C2E"/>
    <w:rsid w:val="00591505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3E2"/>
    <w:rsid w:val="005B4675"/>
    <w:rsid w:val="005B6237"/>
    <w:rsid w:val="005B747B"/>
    <w:rsid w:val="005C09D0"/>
    <w:rsid w:val="005C1169"/>
    <w:rsid w:val="005C3A1A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D7486"/>
    <w:rsid w:val="005E085D"/>
    <w:rsid w:val="005E16F3"/>
    <w:rsid w:val="005E2C1A"/>
    <w:rsid w:val="005E5A03"/>
    <w:rsid w:val="005E6368"/>
    <w:rsid w:val="005E69D2"/>
    <w:rsid w:val="005E7E08"/>
    <w:rsid w:val="005F08ED"/>
    <w:rsid w:val="005F2F65"/>
    <w:rsid w:val="005F5B5F"/>
    <w:rsid w:val="005F70DB"/>
    <w:rsid w:val="005F7FF9"/>
    <w:rsid w:val="00600591"/>
    <w:rsid w:val="00600E46"/>
    <w:rsid w:val="00601F8F"/>
    <w:rsid w:val="0060364A"/>
    <w:rsid w:val="00605FBA"/>
    <w:rsid w:val="006160C2"/>
    <w:rsid w:val="0062025C"/>
    <w:rsid w:val="00621EAE"/>
    <w:rsid w:val="0062242C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405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335F"/>
    <w:rsid w:val="0066385E"/>
    <w:rsid w:val="00663D0A"/>
    <w:rsid w:val="006651CA"/>
    <w:rsid w:val="00665DA6"/>
    <w:rsid w:val="00666862"/>
    <w:rsid w:val="0066782B"/>
    <w:rsid w:val="00671973"/>
    <w:rsid w:val="00674FE1"/>
    <w:rsid w:val="006752FF"/>
    <w:rsid w:val="00676E25"/>
    <w:rsid w:val="00680985"/>
    <w:rsid w:val="006832D5"/>
    <w:rsid w:val="0068339B"/>
    <w:rsid w:val="006833A1"/>
    <w:rsid w:val="00684397"/>
    <w:rsid w:val="00686291"/>
    <w:rsid w:val="00686602"/>
    <w:rsid w:val="0068730A"/>
    <w:rsid w:val="00687784"/>
    <w:rsid w:val="00687D6D"/>
    <w:rsid w:val="0069252D"/>
    <w:rsid w:val="00695675"/>
    <w:rsid w:val="006963A6"/>
    <w:rsid w:val="006966D1"/>
    <w:rsid w:val="006A0A66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5DB0"/>
    <w:rsid w:val="006B6267"/>
    <w:rsid w:val="006B63CD"/>
    <w:rsid w:val="006B6E9B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C6C70"/>
    <w:rsid w:val="006D1B2A"/>
    <w:rsid w:val="006D1FEA"/>
    <w:rsid w:val="006D4020"/>
    <w:rsid w:val="006D62D5"/>
    <w:rsid w:val="006E43C1"/>
    <w:rsid w:val="006E5470"/>
    <w:rsid w:val="006E607E"/>
    <w:rsid w:val="006E6314"/>
    <w:rsid w:val="006E788D"/>
    <w:rsid w:val="006F058A"/>
    <w:rsid w:val="006F2FC2"/>
    <w:rsid w:val="006F3AC1"/>
    <w:rsid w:val="006F4158"/>
    <w:rsid w:val="006F57BA"/>
    <w:rsid w:val="007005D6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2158"/>
    <w:rsid w:val="0076274C"/>
    <w:rsid w:val="007634FA"/>
    <w:rsid w:val="007661CD"/>
    <w:rsid w:val="0076629A"/>
    <w:rsid w:val="00766664"/>
    <w:rsid w:val="00766B5F"/>
    <w:rsid w:val="00766C42"/>
    <w:rsid w:val="00770CE1"/>
    <w:rsid w:val="00771A37"/>
    <w:rsid w:val="00776E44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E09F7"/>
    <w:rsid w:val="007E0EA1"/>
    <w:rsid w:val="007E274C"/>
    <w:rsid w:val="007E6E8A"/>
    <w:rsid w:val="007F05E4"/>
    <w:rsid w:val="007F06D0"/>
    <w:rsid w:val="007F1575"/>
    <w:rsid w:val="007F2616"/>
    <w:rsid w:val="007F2722"/>
    <w:rsid w:val="007F2F9B"/>
    <w:rsid w:val="007F4030"/>
    <w:rsid w:val="007F4E14"/>
    <w:rsid w:val="007F5332"/>
    <w:rsid w:val="007F641B"/>
    <w:rsid w:val="00801A77"/>
    <w:rsid w:val="00805ADA"/>
    <w:rsid w:val="008072B5"/>
    <w:rsid w:val="00810619"/>
    <w:rsid w:val="00811367"/>
    <w:rsid w:val="00811DC0"/>
    <w:rsid w:val="00813460"/>
    <w:rsid w:val="008141C6"/>
    <w:rsid w:val="0081433A"/>
    <w:rsid w:val="008173EA"/>
    <w:rsid w:val="00820287"/>
    <w:rsid w:val="00821151"/>
    <w:rsid w:val="00824049"/>
    <w:rsid w:val="008251E4"/>
    <w:rsid w:val="00825440"/>
    <w:rsid w:val="00825BE4"/>
    <w:rsid w:val="00826319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3C88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553E"/>
    <w:rsid w:val="008764FA"/>
    <w:rsid w:val="0087758C"/>
    <w:rsid w:val="00880609"/>
    <w:rsid w:val="008823AC"/>
    <w:rsid w:val="00882747"/>
    <w:rsid w:val="008836EA"/>
    <w:rsid w:val="00887651"/>
    <w:rsid w:val="00890F98"/>
    <w:rsid w:val="00894801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6913"/>
    <w:rsid w:val="008D70C1"/>
    <w:rsid w:val="008D7666"/>
    <w:rsid w:val="008E232A"/>
    <w:rsid w:val="008E3716"/>
    <w:rsid w:val="008E3F74"/>
    <w:rsid w:val="008E41BE"/>
    <w:rsid w:val="008E4552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31B9"/>
    <w:rsid w:val="009046D5"/>
    <w:rsid w:val="009069CF"/>
    <w:rsid w:val="009127DF"/>
    <w:rsid w:val="009154AB"/>
    <w:rsid w:val="009206B2"/>
    <w:rsid w:val="0092216B"/>
    <w:rsid w:val="00923868"/>
    <w:rsid w:val="0092515A"/>
    <w:rsid w:val="00925766"/>
    <w:rsid w:val="00932C9F"/>
    <w:rsid w:val="00940D77"/>
    <w:rsid w:val="009426D6"/>
    <w:rsid w:val="0094606E"/>
    <w:rsid w:val="00947808"/>
    <w:rsid w:val="00947BF6"/>
    <w:rsid w:val="009550AF"/>
    <w:rsid w:val="00963E7A"/>
    <w:rsid w:val="009653FF"/>
    <w:rsid w:val="009662D2"/>
    <w:rsid w:val="00966665"/>
    <w:rsid w:val="009714D9"/>
    <w:rsid w:val="0097249B"/>
    <w:rsid w:val="009753B2"/>
    <w:rsid w:val="0097648D"/>
    <w:rsid w:val="00980331"/>
    <w:rsid w:val="009805A9"/>
    <w:rsid w:val="0098152B"/>
    <w:rsid w:val="009839C9"/>
    <w:rsid w:val="00986364"/>
    <w:rsid w:val="00990DF6"/>
    <w:rsid w:val="00993357"/>
    <w:rsid w:val="00993CD4"/>
    <w:rsid w:val="00993F93"/>
    <w:rsid w:val="00996100"/>
    <w:rsid w:val="009969F7"/>
    <w:rsid w:val="00997207"/>
    <w:rsid w:val="00997443"/>
    <w:rsid w:val="009A050A"/>
    <w:rsid w:val="009A120D"/>
    <w:rsid w:val="009A27DD"/>
    <w:rsid w:val="009A453C"/>
    <w:rsid w:val="009A4825"/>
    <w:rsid w:val="009B03A2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5804"/>
    <w:rsid w:val="009E79CA"/>
    <w:rsid w:val="009F18EE"/>
    <w:rsid w:val="009F1D1A"/>
    <w:rsid w:val="009F343E"/>
    <w:rsid w:val="009F3486"/>
    <w:rsid w:val="009F5F03"/>
    <w:rsid w:val="00A00720"/>
    <w:rsid w:val="00A02B61"/>
    <w:rsid w:val="00A04F89"/>
    <w:rsid w:val="00A12791"/>
    <w:rsid w:val="00A12B78"/>
    <w:rsid w:val="00A16DD6"/>
    <w:rsid w:val="00A20C02"/>
    <w:rsid w:val="00A22F86"/>
    <w:rsid w:val="00A2424C"/>
    <w:rsid w:val="00A25030"/>
    <w:rsid w:val="00A25839"/>
    <w:rsid w:val="00A26163"/>
    <w:rsid w:val="00A271DB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1C08"/>
    <w:rsid w:val="00A52605"/>
    <w:rsid w:val="00A52B2E"/>
    <w:rsid w:val="00A54101"/>
    <w:rsid w:val="00A56809"/>
    <w:rsid w:val="00A60990"/>
    <w:rsid w:val="00A614DD"/>
    <w:rsid w:val="00A62D76"/>
    <w:rsid w:val="00A62FA3"/>
    <w:rsid w:val="00A6320C"/>
    <w:rsid w:val="00A63231"/>
    <w:rsid w:val="00A63C54"/>
    <w:rsid w:val="00A63F7B"/>
    <w:rsid w:val="00A643ED"/>
    <w:rsid w:val="00A66D29"/>
    <w:rsid w:val="00A6764C"/>
    <w:rsid w:val="00A71A34"/>
    <w:rsid w:val="00A71A65"/>
    <w:rsid w:val="00A71B9F"/>
    <w:rsid w:val="00A71EA4"/>
    <w:rsid w:val="00A74AA0"/>
    <w:rsid w:val="00A77CA9"/>
    <w:rsid w:val="00A77EE2"/>
    <w:rsid w:val="00A80CB2"/>
    <w:rsid w:val="00A810DF"/>
    <w:rsid w:val="00A83C3D"/>
    <w:rsid w:val="00A83E89"/>
    <w:rsid w:val="00A84F13"/>
    <w:rsid w:val="00A8567D"/>
    <w:rsid w:val="00A875EE"/>
    <w:rsid w:val="00A877D4"/>
    <w:rsid w:val="00A87888"/>
    <w:rsid w:val="00A900F5"/>
    <w:rsid w:val="00A90B57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6B72"/>
    <w:rsid w:val="00AA7272"/>
    <w:rsid w:val="00AA762B"/>
    <w:rsid w:val="00AB1D17"/>
    <w:rsid w:val="00AB214B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E2C0F"/>
    <w:rsid w:val="00AE2DA9"/>
    <w:rsid w:val="00AE2FCC"/>
    <w:rsid w:val="00AE602D"/>
    <w:rsid w:val="00AF17F7"/>
    <w:rsid w:val="00AF6206"/>
    <w:rsid w:val="00AF6660"/>
    <w:rsid w:val="00B01B36"/>
    <w:rsid w:val="00B03AB5"/>
    <w:rsid w:val="00B0602B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36A1E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94678"/>
    <w:rsid w:val="00B95883"/>
    <w:rsid w:val="00B968F0"/>
    <w:rsid w:val="00B96C72"/>
    <w:rsid w:val="00B97A60"/>
    <w:rsid w:val="00BA0B39"/>
    <w:rsid w:val="00BA11AB"/>
    <w:rsid w:val="00BA26B7"/>
    <w:rsid w:val="00BA49E8"/>
    <w:rsid w:val="00BA4BD3"/>
    <w:rsid w:val="00BA5EED"/>
    <w:rsid w:val="00BA684A"/>
    <w:rsid w:val="00BB10B8"/>
    <w:rsid w:val="00BB1CFD"/>
    <w:rsid w:val="00BB2855"/>
    <w:rsid w:val="00BB381B"/>
    <w:rsid w:val="00BB3D8E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02AE2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3F79"/>
    <w:rsid w:val="00C85BD9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1C22"/>
    <w:rsid w:val="00CB30AE"/>
    <w:rsid w:val="00CB342D"/>
    <w:rsid w:val="00CB4F2F"/>
    <w:rsid w:val="00CB6F19"/>
    <w:rsid w:val="00CC2286"/>
    <w:rsid w:val="00CC5784"/>
    <w:rsid w:val="00CC5DBD"/>
    <w:rsid w:val="00CC7515"/>
    <w:rsid w:val="00CC7E97"/>
    <w:rsid w:val="00CD28BB"/>
    <w:rsid w:val="00CD2ABD"/>
    <w:rsid w:val="00CD42B2"/>
    <w:rsid w:val="00CD4BD1"/>
    <w:rsid w:val="00CE056E"/>
    <w:rsid w:val="00CE1ADF"/>
    <w:rsid w:val="00CE2517"/>
    <w:rsid w:val="00CE287B"/>
    <w:rsid w:val="00CE2AAE"/>
    <w:rsid w:val="00CE2C43"/>
    <w:rsid w:val="00CE486D"/>
    <w:rsid w:val="00CE5851"/>
    <w:rsid w:val="00CE6B1B"/>
    <w:rsid w:val="00CE742C"/>
    <w:rsid w:val="00CE7FFD"/>
    <w:rsid w:val="00CF0240"/>
    <w:rsid w:val="00CF0ABB"/>
    <w:rsid w:val="00CF1E74"/>
    <w:rsid w:val="00CF2E70"/>
    <w:rsid w:val="00CF3928"/>
    <w:rsid w:val="00CF63FB"/>
    <w:rsid w:val="00CF6649"/>
    <w:rsid w:val="00CF6B04"/>
    <w:rsid w:val="00D02BC0"/>
    <w:rsid w:val="00D02C48"/>
    <w:rsid w:val="00D0355C"/>
    <w:rsid w:val="00D04BE0"/>
    <w:rsid w:val="00D061A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274BB"/>
    <w:rsid w:val="00D33096"/>
    <w:rsid w:val="00D35F7B"/>
    <w:rsid w:val="00D42955"/>
    <w:rsid w:val="00D43BC0"/>
    <w:rsid w:val="00D43FDF"/>
    <w:rsid w:val="00D46791"/>
    <w:rsid w:val="00D47B75"/>
    <w:rsid w:val="00D51034"/>
    <w:rsid w:val="00D52D17"/>
    <w:rsid w:val="00D56D4F"/>
    <w:rsid w:val="00D56F58"/>
    <w:rsid w:val="00D601B3"/>
    <w:rsid w:val="00D70207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542E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4B3C"/>
    <w:rsid w:val="00DC546B"/>
    <w:rsid w:val="00DC5549"/>
    <w:rsid w:val="00DC58E4"/>
    <w:rsid w:val="00DD031B"/>
    <w:rsid w:val="00DD0C9F"/>
    <w:rsid w:val="00DD0D39"/>
    <w:rsid w:val="00DD0E44"/>
    <w:rsid w:val="00DD2E8B"/>
    <w:rsid w:val="00DD49D1"/>
    <w:rsid w:val="00DD6429"/>
    <w:rsid w:val="00DD64D8"/>
    <w:rsid w:val="00DE08A5"/>
    <w:rsid w:val="00DE0C1E"/>
    <w:rsid w:val="00DE1548"/>
    <w:rsid w:val="00DE16F2"/>
    <w:rsid w:val="00DE2C43"/>
    <w:rsid w:val="00DE3186"/>
    <w:rsid w:val="00DE3251"/>
    <w:rsid w:val="00DE3C31"/>
    <w:rsid w:val="00DE6048"/>
    <w:rsid w:val="00DE640E"/>
    <w:rsid w:val="00DF036D"/>
    <w:rsid w:val="00DF19C2"/>
    <w:rsid w:val="00DF4AF6"/>
    <w:rsid w:val="00E01590"/>
    <w:rsid w:val="00E039B6"/>
    <w:rsid w:val="00E03EAD"/>
    <w:rsid w:val="00E069E8"/>
    <w:rsid w:val="00E12907"/>
    <w:rsid w:val="00E129B9"/>
    <w:rsid w:val="00E1471B"/>
    <w:rsid w:val="00E14CBC"/>
    <w:rsid w:val="00E165FE"/>
    <w:rsid w:val="00E16E14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988"/>
    <w:rsid w:val="00E54B1D"/>
    <w:rsid w:val="00E55829"/>
    <w:rsid w:val="00E56E14"/>
    <w:rsid w:val="00E57B27"/>
    <w:rsid w:val="00E60807"/>
    <w:rsid w:val="00E60A8D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F78"/>
    <w:rsid w:val="00EB5024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082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0A77"/>
    <w:rsid w:val="00F42403"/>
    <w:rsid w:val="00F44C0E"/>
    <w:rsid w:val="00F4595B"/>
    <w:rsid w:val="00F46116"/>
    <w:rsid w:val="00F500A3"/>
    <w:rsid w:val="00F50BCA"/>
    <w:rsid w:val="00F513C0"/>
    <w:rsid w:val="00F528A7"/>
    <w:rsid w:val="00F535B5"/>
    <w:rsid w:val="00F53EAE"/>
    <w:rsid w:val="00F55A7C"/>
    <w:rsid w:val="00F5634C"/>
    <w:rsid w:val="00F578D9"/>
    <w:rsid w:val="00F606D2"/>
    <w:rsid w:val="00F60E70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29D1"/>
    <w:rsid w:val="00F839D1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7578"/>
    <w:rsid w:val="00FA46D4"/>
    <w:rsid w:val="00FA67AA"/>
    <w:rsid w:val="00FB447F"/>
    <w:rsid w:val="00FB5345"/>
    <w:rsid w:val="00FB63CB"/>
    <w:rsid w:val="00FC03ED"/>
    <w:rsid w:val="00FC2BDF"/>
    <w:rsid w:val="00FC32AD"/>
    <w:rsid w:val="00FC42B9"/>
    <w:rsid w:val="00FC7564"/>
    <w:rsid w:val="00FD002A"/>
    <w:rsid w:val="00FD0EA3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1226"/>
    <w:rsid w:val="00FF539A"/>
    <w:rsid w:val="00FF66C3"/>
    <w:rsid w:val="00FF6F63"/>
    <w:rsid w:val="00FF79D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6626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cro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7AAB174-01F7-4298-81DC-9D7D45D58C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86</cp:revision>
  <cp:lastPrinted>2013-11-05T03:48:00Z</cp:lastPrinted>
  <dcterms:created xsi:type="dcterms:W3CDTF">2016-08-11T02:17:00Z</dcterms:created>
  <dcterms:modified xsi:type="dcterms:W3CDTF">2023-11-24T05:38:00Z</dcterms:modified>
</cp:coreProperties>
</file>